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59117CF" w14:textId="77777777" w:rsidR="00503001" w:rsidRDefault="00503001" w:rsidP="00503001">
      <w:pPr>
        <w:pStyle w:val="epNumList2"/>
        <w:rPr>
          <w:rStyle w:val="epListNumber"/>
          <w:u w:val="single"/>
        </w:rPr>
      </w:pPr>
      <w:r>
        <w:rPr>
          <w:rStyle w:val="epListNumber"/>
          <w:u w:val="single"/>
        </w:rPr>
        <w:t>13.6: Writing Equations in Slope-Intercept Form</w:t>
      </w:r>
    </w:p>
    <w:p w14:paraId="3A4B49A0" w14:textId="77777777" w:rsidR="00503001" w:rsidRPr="00503001" w:rsidRDefault="00503001" w:rsidP="00503001">
      <w:pPr>
        <w:pStyle w:val="epNumList2"/>
        <w:rPr>
          <w:rStyle w:val="epListNumber"/>
          <w:u w:val="single"/>
        </w:rPr>
      </w:pPr>
    </w:p>
    <w:p w14:paraId="75544867" w14:textId="77777777" w:rsidR="00503001" w:rsidRDefault="00503001" w:rsidP="00503001">
      <w:pPr>
        <w:pStyle w:val="epNumList2"/>
        <w:numPr>
          <w:ilvl w:val="0"/>
          <w:numId w:val="1"/>
        </w:numPr>
      </w:pPr>
      <w:r>
        <w:t>Write an equation that represents each side of the figure.</w:t>
      </w:r>
      <w:r w:rsidRPr="00B330DC">
        <w:t xml:space="preserve"> </w:t>
      </w:r>
    </w:p>
    <w:p w14:paraId="3D6A89FC" w14:textId="77777777" w:rsidR="00503001" w:rsidRDefault="00503001" w:rsidP="00503001">
      <w:pPr>
        <w:pStyle w:val="epNumList2"/>
        <w:ind w:left="720" w:firstLine="0"/>
      </w:pPr>
    </w:p>
    <w:p w14:paraId="3B3C580C" w14:textId="77777777" w:rsidR="00503001" w:rsidRDefault="00503001" w:rsidP="00503001">
      <w:pPr>
        <w:pStyle w:val="epNumList2"/>
        <w:spacing w:after="2420"/>
      </w:pPr>
      <w:r>
        <w:tab/>
      </w:r>
      <w:r>
        <w:tab/>
      </w:r>
      <w:r>
        <w:rPr>
          <w:noProof/>
        </w:rPr>
        <w:drawing>
          <wp:anchor distT="0" distB="0" distL="114300" distR="114300" simplePos="0" relativeHeight="251661312" behindDoc="0" locked="0" layoutInCell="1" allowOverlap="1" wp14:anchorId="19F571A5" wp14:editId="781598EA">
            <wp:simplePos x="0" y="0"/>
            <wp:positionH relativeFrom="column">
              <wp:posOffset>932815</wp:posOffset>
            </wp:positionH>
            <wp:positionV relativeFrom="paragraph">
              <wp:posOffset>0</wp:posOffset>
            </wp:positionV>
            <wp:extent cx="1536700" cy="1536700"/>
            <wp:effectExtent l="19050" t="0" r="6350" b="0"/>
            <wp:wrapNone/>
            <wp:docPr id="6" name="Picture 6" descr="TA: C:\replacearts\Red Accel RBC and Assess Book\RBC\Red Accel Chapter 13 RBC\Arts\PNGs\mscc8_rbc_0406_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 r:link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6700" cy="153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50A937D" w14:textId="77777777" w:rsidR="00503001" w:rsidRDefault="00503001" w:rsidP="00503001">
      <w:pPr>
        <w:pStyle w:val="epDirectionLine"/>
      </w:pPr>
    </w:p>
    <w:p w14:paraId="51C8CEB1" w14:textId="77777777" w:rsidR="00503001" w:rsidRDefault="00503001" w:rsidP="00503001">
      <w:pPr>
        <w:pStyle w:val="epDirectionLine"/>
      </w:pPr>
      <w:r>
        <w:t>Write an equation of the line in slope-intercept form.</w:t>
      </w:r>
    </w:p>
    <w:p w14:paraId="1FAE438E" w14:textId="77777777" w:rsidR="00503001" w:rsidRDefault="00503001" w:rsidP="00503001"/>
    <w:p w14:paraId="7B625D99" w14:textId="77777777" w:rsidR="00503001" w:rsidRPr="00503001" w:rsidRDefault="00503001" w:rsidP="00503001">
      <w:r>
        <w:rPr>
          <w:noProof/>
        </w:rPr>
        <w:drawing>
          <wp:anchor distT="0" distB="0" distL="114300" distR="114300" simplePos="0" relativeHeight="251659264" behindDoc="0" locked="0" layoutInCell="1" allowOverlap="1" wp14:anchorId="6F982EE8" wp14:editId="3C4C7BAF">
            <wp:simplePos x="0" y="0"/>
            <wp:positionH relativeFrom="column">
              <wp:posOffset>5029200</wp:posOffset>
            </wp:positionH>
            <wp:positionV relativeFrom="paragraph">
              <wp:posOffset>151765</wp:posOffset>
            </wp:positionV>
            <wp:extent cx="1231900" cy="1231900"/>
            <wp:effectExtent l="0" t="0" r="12700" b="12700"/>
            <wp:wrapNone/>
            <wp:docPr id="4" name="Picture 4" descr="TA: C:\replacearts\Red Accel RBC and Assess Book\RBC\Red Accel Chapter 13 RBC\Arts\PNGs\mscc8_rbc_0406_0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r:link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1231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7ADAD92" w14:textId="77777777" w:rsidR="00503001" w:rsidRDefault="00503001" w:rsidP="00503001">
      <w:pPr>
        <w:pStyle w:val="epNumList2"/>
        <w:spacing w:after="1940"/>
      </w:pPr>
      <w:r>
        <w:tab/>
      </w:r>
      <w:r w:rsidRPr="00A6171C">
        <w:rPr>
          <w:rStyle w:val="epListNumber"/>
        </w:rPr>
        <w:t>2.</w:t>
      </w:r>
      <w:r>
        <w:tab/>
      </w:r>
      <w:r>
        <w:rPr>
          <w:noProof/>
        </w:rPr>
        <w:drawing>
          <wp:anchor distT="0" distB="0" distL="114300" distR="114300" simplePos="0" relativeHeight="251660288" behindDoc="0" locked="0" layoutInCell="1" allowOverlap="1" wp14:anchorId="5D31B6B9" wp14:editId="573BC25A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231900" cy="1231900"/>
            <wp:effectExtent l="19050" t="0" r="6350" b="0"/>
            <wp:wrapNone/>
            <wp:docPr id="5" name="Picture 5" descr="TA: C:\replacearts\Red Accel RBC and Assess Book\RBC\Red Accel Chapter 13 RBC\Arts\PNGs\mscc8_rbc_0406_0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r:link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1231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6171C">
        <w:rPr>
          <w:rStyle w:val="epListNumber"/>
        </w:rPr>
        <w:t>3.</w:t>
      </w:r>
      <w:r>
        <w:tab/>
      </w:r>
    </w:p>
    <w:p w14:paraId="2CE87E9A" w14:textId="77777777" w:rsidR="00503001" w:rsidRDefault="00503001" w:rsidP="00503001">
      <w:pPr>
        <w:pStyle w:val="epNumList1"/>
      </w:pPr>
    </w:p>
    <w:p w14:paraId="6E4D9523" w14:textId="77777777" w:rsidR="00503001" w:rsidRDefault="00503001" w:rsidP="00503001">
      <w:pPr>
        <w:pStyle w:val="epNumList1"/>
      </w:pPr>
    </w:p>
    <w:p w14:paraId="315F4C96" w14:textId="77777777" w:rsidR="00503001" w:rsidRDefault="00503001" w:rsidP="00503001">
      <w:pPr>
        <w:pStyle w:val="epNumList1"/>
      </w:pPr>
    </w:p>
    <w:p w14:paraId="3009ED7C" w14:textId="77777777" w:rsidR="00503001" w:rsidRDefault="00503001" w:rsidP="00503001">
      <w:pPr>
        <w:pStyle w:val="epNumList1"/>
      </w:pPr>
      <w:r>
        <w:tab/>
      </w:r>
      <w:r w:rsidRPr="003C4F35">
        <w:rPr>
          <w:rStyle w:val="epListNumber"/>
        </w:rPr>
        <w:t>4.</w:t>
      </w:r>
      <w:r>
        <w:tab/>
        <w:t xml:space="preserve">A plant is 3 inches tall when you purchase it and grows 2 inches per month. Write an equation that represents the height </w:t>
      </w:r>
      <w:r>
        <w:rPr>
          <w:i/>
        </w:rPr>
        <w:t>y</w:t>
      </w:r>
      <w:r>
        <w:t xml:space="preserve"> (in inches) of a plant that you purchased </w:t>
      </w:r>
      <w:r>
        <w:rPr>
          <w:i/>
        </w:rPr>
        <w:t>x</w:t>
      </w:r>
      <w:r>
        <w:t xml:space="preserve"> months ago.</w:t>
      </w:r>
    </w:p>
    <w:p w14:paraId="07E88378" w14:textId="77777777" w:rsidR="00503001" w:rsidRDefault="00503001" w:rsidP="00503001">
      <w:pPr>
        <w:pStyle w:val="epNumList1"/>
      </w:pPr>
    </w:p>
    <w:p w14:paraId="7E0848C3" w14:textId="77777777" w:rsidR="00503001" w:rsidRDefault="00503001" w:rsidP="00503001">
      <w:pPr>
        <w:pStyle w:val="epNumList1"/>
      </w:pPr>
    </w:p>
    <w:p w14:paraId="1EDC6D8F" w14:textId="77777777" w:rsidR="00503001" w:rsidRDefault="00503001" w:rsidP="00503001">
      <w:pPr>
        <w:pStyle w:val="epNumList1"/>
      </w:pPr>
    </w:p>
    <w:p w14:paraId="0963BF39" w14:textId="77777777" w:rsidR="00503001" w:rsidRDefault="00503001" w:rsidP="00503001">
      <w:pPr>
        <w:pStyle w:val="epNumList1"/>
      </w:pPr>
    </w:p>
    <w:p w14:paraId="52ABB0FE" w14:textId="77777777" w:rsidR="00503001" w:rsidRDefault="00503001" w:rsidP="00503001">
      <w:pPr>
        <w:pStyle w:val="epNumList1"/>
      </w:pPr>
    </w:p>
    <w:p w14:paraId="1FB1DE76" w14:textId="77777777" w:rsidR="00503001" w:rsidRDefault="00503001" w:rsidP="00503001">
      <w:pPr>
        <w:pStyle w:val="epDirectionLine"/>
      </w:pPr>
      <w:r>
        <w:lastRenderedPageBreak/>
        <w:t>Write an equation of the line that passes through the points.</w:t>
      </w:r>
    </w:p>
    <w:p w14:paraId="05B014B6" w14:textId="77777777" w:rsidR="00503001" w:rsidRPr="00503001" w:rsidRDefault="00503001" w:rsidP="00503001"/>
    <w:p w14:paraId="4F17344D" w14:textId="77777777" w:rsidR="00503001" w:rsidRDefault="00503001" w:rsidP="00503001">
      <w:pPr>
        <w:pStyle w:val="epNumList2"/>
        <w:rPr>
          <w:position w:val="-14"/>
        </w:rPr>
      </w:pPr>
      <w:r>
        <w:tab/>
      </w:r>
      <w:r w:rsidRPr="00315A2D">
        <w:rPr>
          <w:rStyle w:val="epListNumber"/>
        </w:rPr>
        <w:t>5.</w:t>
      </w:r>
      <w:r>
        <w:tab/>
      </w:r>
      <w:r w:rsidRPr="00A00C59">
        <w:rPr>
          <w:position w:val="-14"/>
        </w:rPr>
        <w:object w:dxaOrig="1440" w:dyaOrig="400" w14:anchorId="2A9BED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0pt" o:ole="">
            <v:imagedata r:id="rId12" o:title=""/>
          </v:shape>
          <o:OLEObject Type="Embed" ProgID="Equation.DSMT4" ShapeID="_x0000_i1025" DrawAspect="Content" ObjectID="_1366194190" r:id="rId13"/>
        </w:object>
      </w:r>
      <w:r>
        <w:tab/>
      </w:r>
      <w:r>
        <w:tab/>
      </w:r>
      <w:r>
        <w:tab/>
      </w:r>
      <w:r>
        <w:tab/>
      </w:r>
      <w:r>
        <w:tab/>
      </w:r>
      <w:r w:rsidRPr="00315A2D">
        <w:rPr>
          <w:rStyle w:val="epListNumber"/>
        </w:rPr>
        <w:t>6.</w:t>
      </w:r>
      <w:r w:rsidRPr="00315A2D">
        <w:rPr>
          <w:rStyle w:val="epListNumber"/>
        </w:rPr>
        <w:tab/>
      </w:r>
      <w:r w:rsidRPr="00A00C59">
        <w:rPr>
          <w:position w:val="-14"/>
        </w:rPr>
        <w:object w:dxaOrig="1420" w:dyaOrig="400" w14:anchorId="3AE5F80A">
          <v:shape id="_x0000_i1026" type="#_x0000_t75" style="width:71pt;height:20pt" o:ole="">
            <v:imagedata r:id="rId14" o:title=""/>
          </v:shape>
          <o:OLEObject Type="Embed" ProgID="Equation.DSMT4" ShapeID="_x0000_i1026" DrawAspect="Content" ObjectID="_1366194191" r:id="rId15"/>
        </w:object>
      </w:r>
    </w:p>
    <w:p w14:paraId="483E51ED" w14:textId="77777777" w:rsidR="00503001" w:rsidRDefault="00503001" w:rsidP="00503001">
      <w:pPr>
        <w:pStyle w:val="epNumList2"/>
      </w:pPr>
    </w:p>
    <w:p w14:paraId="19D9D6C7" w14:textId="77777777" w:rsidR="00503001" w:rsidRDefault="00503001" w:rsidP="00503001">
      <w:pPr>
        <w:pStyle w:val="epNumList2"/>
      </w:pPr>
    </w:p>
    <w:p w14:paraId="5511566D" w14:textId="77777777" w:rsidR="00503001" w:rsidRDefault="00503001" w:rsidP="00503001">
      <w:pPr>
        <w:pStyle w:val="epNumList2"/>
      </w:pPr>
    </w:p>
    <w:p w14:paraId="152D6E0A" w14:textId="77777777" w:rsidR="00503001" w:rsidRDefault="00503001" w:rsidP="00503001">
      <w:pPr>
        <w:pStyle w:val="epNumList1"/>
      </w:pPr>
      <w:r>
        <w:tab/>
      </w:r>
      <w:r w:rsidRPr="00852274">
        <w:rPr>
          <w:rStyle w:val="epListNumber"/>
        </w:rPr>
        <w:t>7.</w:t>
      </w:r>
      <w:r w:rsidRPr="00852274">
        <w:rPr>
          <w:rStyle w:val="epListNumber"/>
        </w:rPr>
        <w:tab/>
      </w:r>
      <w:r>
        <w:t xml:space="preserve">A bucket is empty. You are filling the bucket with water at a rate of </w:t>
      </w:r>
      <w:r>
        <w:br/>
        <w:t xml:space="preserve">3 inches per second. </w:t>
      </w:r>
    </w:p>
    <w:p w14:paraId="0AE33254" w14:textId="77777777" w:rsidR="00503001" w:rsidRDefault="00503001" w:rsidP="00503001">
      <w:pPr>
        <w:pStyle w:val="epNumList1"/>
      </w:pPr>
    </w:p>
    <w:p w14:paraId="490E78F0" w14:textId="77777777" w:rsidR="00503001" w:rsidRDefault="00503001" w:rsidP="00503001">
      <w:pPr>
        <w:pStyle w:val="epLetSubList1"/>
      </w:pPr>
      <w:r>
        <w:tab/>
      </w:r>
      <w:r w:rsidRPr="00852274">
        <w:rPr>
          <w:rStyle w:val="epListNumber"/>
        </w:rPr>
        <w:t>a.</w:t>
      </w:r>
      <w:r>
        <w:tab/>
        <w:t xml:space="preserve">Plot the points </w:t>
      </w:r>
      <w:r w:rsidRPr="00A00C59">
        <w:rPr>
          <w:position w:val="-14"/>
        </w:rPr>
        <w:object w:dxaOrig="1760" w:dyaOrig="400" w14:anchorId="23696FAD">
          <v:shape id="_x0000_i1027" type="#_x0000_t75" style="width:88pt;height:20pt" o:ole="">
            <v:imagedata r:id="rId16" o:title=""/>
          </v:shape>
          <o:OLEObject Type="Embed" ProgID="Equation.DSMT4" ShapeID="_x0000_i1027" DrawAspect="Content" ObjectID="_1366194192" r:id="rId17"/>
        </w:object>
      </w:r>
      <w:r>
        <w:t xml:space="preserve"> </w:t>
      </w:r>
    </w:p>
    <w:p w14:paraId="4B426069" w14:textId="77777777" w:rsidR="00503001" w:rsidRDefault="00503001" w:rsidP="00503001">
      <w:pPr>
        <w:pStyle w:val="epLetSubList1"/>
      </w:pPr>
      <w:r>
        <w:tab/>
      </w:r>
      <w:r w:rsidRPr="00852274">
        <w:rPr>
          <w:rStyle w:val="epListNumber"/>
        </w:rPr>
        <w:t>b.</w:t>
      </w:r>
      <w:r>
        <w:tab/>
        <w:t>What do the points in part (a) represent?</w:t>
      </w:r>
    </w:p>
    <w:p w14:paraId="4C797216" w14:textId="77777777" w:rsidR="00503001" w:rsidRDefault="00503001" w:rsidP="00503001">
      <w:pPr>
        <w:pStyle w:val="epLetSubList1"/>
      </w:pPr>
      <w:r>
        <w:tab/>
      </w:r>
      <w:r w:rsidRPr="00852274">
        <w:rPr>
          <w:rStyle w:val="epListNumber"/>
        </w:rPr>
        <w:t>c.</w:t>
      </w:r>
      <w:r>
        <w:tab/>
        <w:t>Draw a line through the points.</w:t>
      </w:r>
    </w:p>
    <w:p w14:paraId="6A1A9CF1" w14:textId="77777777" w:rsidR="00503001" w:rsidRDefault="00503001" w:rsidP="00503001">
      <w:pPr>
        <w:pStyle w:val="epLetSubList1"/>
      </w:pPr>
      <w:r>
        <w:tab/>
      </w:r>
      <w:r w:rsidRPr="00852274">
        <w:rPr>
          <w:rStyle w:val="epListNumber"/>
        </w:rPr>
        <w:t>d.</w:t>
      </w:r>
      <w:r>
        <w:tab/>
        <w:t>What does the line represent?</w:t>
      </w:r>
    </w:p>
    <w:p w14:paraId="1A03B96C" w14:textId="77777777" w:rsidR="00503001" w:rsidRDefault="00503001" w:rsidP="00503001">
      <w:pPr>
        <w:pStyle w:val="epLetSubList1"/>
      </w:pPr>
      <w:r>
        <w:tab/>
      </w:r>
      <w:r w:rsidRPr="00852274">
        <w:rPr>
          <w:rStyle w:val="epListNumber"/>
        </w:rPr>
        <w:t>e.</w:t>
      </w:r>
      <w:r>
        <w:tab/>
        <w:t>Write an equation of the line.</w:t>
      </w:r>
    </w:p>
    <w:p w14:paraId="1BED1EFB" w14:textId="77777777" w:rsidR="007D6CCD" w:rsidRDefault="007D6CCD" w:rsidP="00503001">
      <w:pPr>
        <w:pStyle w:val="epLetSubList1"/>
      </w:pPr>
    </w:p>
    <w:p w14:paraId="72CA463E" w14:textId="77777777" w:rsidR="007D6CCD" w:rsidRDefault="007D6CCD" w:rsidP="00503001">
      <w:pPr>
        <w:pStyle w:val="epLetSubList1"/>
      </w:pPr>
    </w:p>
    <w:p w14:paraId="54F5A82A" w14:textId="77777777" w:rsidR="007D6CCD" w:rsidRDefault="007D6CCD" w:rsidP="00503001">
      <w:pPr>
        <w:pStyle w:val="epLetSubList1"/>
      </w:pPr>
    </w:p>
    <w:p w14:paraId="6F4145F8" w14:textId="77777777" w:rsidR="007D6CCD" w:rsidRDefault="007D6CCD" w:rsidP="00503001">
      <w:pPr>
        <w:pStyle w:val="epLetSubList1"/>
      </w:pPr>
    </w:p>
    <w:p w14:paraId="36263ED2" w14:textId="77777777" w:rsidR="007D6CCD" w:rsidRDefault="007D6CCD" w:rsidP="00503001">
      <w:pPr>
        <w:pStyle w:val="epLetSubList1"/>
      </w:pPr>
    </w:p>
    <w:p w14:paraId="7444BE5A" w14:textId="77777777" w:rsidR="007D6CCD" w:rsidRDefault="007D6CCD" w:rsidP="00503001">
      <w:pPr>
        <w:pStyle w:val="epLetSubList1"/>
      </w:pPr>
    </w:p>
    <w:p w14:paraId="0C476827" w14:textId="77777777" w:rsidR="007D6CCD" w:rsidRDefault="007D6CCD" w:rsidP="00503001">
      <w:pPr>
        <w:pStyle w:val="epLetSubList1"/>
      </w:pPr>
    </w:p>
    <w:p w14:paraId="2A73518C" w14:textId="77777777" w:rsidR="007D6CCD" w:rsidRDefault="007D6CCD" w:rsidP="00503001">
      <w:pPr>
        <w:pStyle w:val="epLetSubList1"/>
      </w:pPr>
    </w:p>
    <w:p w14:paraId="250C363D" w14:textId="77777777" w:rsidR="007D6CCD" w:rsidRDefault="007D6CCD" w:rsidP="00503001">
      <w:pPr>
        <w:pStyle w:val="epLetSubList1"/>
      </w:pPr>
    </w:p>
    <w:p w14:paraId="6089757C" w14:textId="77777777" w:rsidR="007D6CCD" w:rsidRDefault="007D6CCD" w:rsidP="00503001">
      <w:pPr>
        <w:pStyle w:val="epLetSubList1"/>
      </w:pPr>
    </w:p>
    <w:p w14:paraId="146D0026" w14:textId="77777777" w:rsidR="007D6CCD" w:rsidRDefault="007D6CCD" w:rsidP="00503001">
      <w:pPr>
        <w:pStyle w:val="epLetSubList1"/>
      </w:pPr>
    </w:p>
    <w:p w14:paraId="34AB6D13" w14:textId="77777777" w:rsidR="007D6CCD" w:rsidRDefault="007D6CCD" w:rsidP="00503001">
      <w:pPr>
        <w:pStyle w:val="epLetSubList1"/>
      </w:pPr>
    </w:p>
    <w:p w14:paraId="2F843F61" w14:textId="77777777" w:rsidR="007D6CCD" w:rsidRDefault="007D6CCD" w:rsidP="00503001">
      <w:pPr>
        <w:pStyle w:val="epLetSubList1"/>
      </w:pPr>
      <w:bookmarkStart w:id="0" w:name="_GoBack"/>
      <w:bookmarkEnd w:id="0"/>
    </w:p>
    <w:p w14:paraId="7F803F08" w14:textId="77777777" w:rsidR="007D6CCD" w:rsidRDefault="007D6CCD" w:rsidP="00503001">
      <w:pPr>
        <w:pStyle w:val="epLetSubList1"/>
      </w:pPr>
    </w:p>
    <w:p w14:paraId="75FF0B17" w14:textId="77777777" w:rsidR="007D6CCD" w:rsidRPr="00745ECE" w:rsidRDefault="007D6CCD" w:rsidP="007D6CCD">
      <w:pPr>
        <w:pStyle w:val="enTitleHead"/>
      </w:pPr>
      <w:r w:rsidRPr="00745ECE">
        <w:t>Matching Equations and Graphs</w:t>
      </w:r>
    </w:p>
    <w:p w14:paraId="545974DB" w14:textId="77777777" w:rsidR="007D6CCD" w:rsidRPr="00764A6E" w:rsidRDefault="007D6CCD" w:rsidP="007D6CCD">
      <w:pPr>
        <w:pStyle w:val="enDirectionLine"/>
        <w:tabs>
          <w:tab w:val="left" w:pos="270"/>
        </w:tabs>
      </w:pPr>
      <w:r w:rsidRPr="00764A6E">
        <w:t>Copy</w:t>
      </w:r>
      <w:r>
        <w:t xml:space="preserve"> the equations and graphs</w:t>
      </w:r>
      <w:r w:rsidRPr="00764A6E">
        <w:t xml:space="preserve"> onto index cards. M</w:t>
      </w:r>
      <w:r>
        <w:t>ix the cards up and lay them</w:t>
      </w:r>
      <w:r w:rsidRPr="00764A6E">
        <w:t xml:space="preserve"> </w:t>
      </w:r>
      <w:r>
        <w:t>face down</w:t>
      </w:r>
      <w:r w:rsidRPr="00764A6E">
        <w:t xml:space="preserve">. </w:t>
      </w:r>
      <w:r>
        <w:t>With a friend, take t</w:t>
      </w:r>
      <w:r w:rsidRPr="00764A6E">
        <w:t>urn</w:t>
      </w:r>
      <w:r>
        <w:t>s turning over pairs of cards</w:t>
      </w:r>
      <w:r w:rsidRPr="00764A6E">
        <w:t xml:space="preserve">. If you find </w:t>
      </w:r>
      <w:r>
        <w:t>a matching graph and equation</w:t>
      </w:r>
      <w:r w:rsidRPr="00764A6E">
        <w:t xml:space="preserve">, remove the pair </w:t>
      </w:r>
      <w:r>
        <w:t>and take another turn</w:t>
      </w:r>
      <w:r w:rsidRPr="00764A6E">
        <w:t>. If the pair doesn’t match, turn both cards face down again. Continue until all pairs are removed.</w:t>
      </w:r>
      <w:r>
        <w:t xml:space="preserve"> The player with the most pairs wins.</w:t>
      </w:r>
    </w:p>
    <w:p w14:paraId="06E4C702" w14:textId="77777777" w:rsidR="007D6CCD" w:rsidRPr="00C6632A" w:rsidRDefault="007D6CCD" w:rsidP="007D6CCD">
      <w:pPr>
        <w:rPr>
          <w:highlight w:val="yellow"/>
        </w:rPr>
      </w:pPr>
      <w:r>
        <w:rPr>
          <w:noProof/>
        </w:rPr>
        <w:drawing>
          <wp:anchor distT="0" distB="0" distL="114300" distR="114300" simplePos="0" relativeHeight="251681792" behindDoc="0" locked="0" layoutInCell="1" allowOverlap="1" wp14:anchorId="1EEE03BC" wp14:editId="2C120C81">
            <wp:simplePos x="0" y="0"/>
            <wp:positionH relativeFrom="column">
              <wp:posOffset>3613150</wp:posOffset>
            </wp:positionH>
            <wp:positionV relativeFrom="paragraph">
              <wp:posOffset>5003800</wp:posOffset>
            </wp:positionV>
            <wp:extent cx="1231900" cy="1231900"/>
            <wp:effectExtent l="19050" t="0" r="6350" b="0"/>
            <wp:wrapNone/>
            <wp:docPr id="1" name="Picture 1" descr="TA: C:\replacearts\ccccccccc\Green Chapter 3 RBC\Arts\PNGs\mscc8_rbc_0406_1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 r:link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1231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2816" behindDoc="0" locked="0" layoutInCell="1" allowOverlap="1" wp14:anchorId="4B767619" wp14:editId="1A9D70A1">
            <wp:simplePos x="0" y="0"/>
            <wp:positionH relativeFrom="column">
              <wp:posOffset>2012950</wp:posOffset>
            </wp:positionH>
            <wp:positionV relativeFrom="paragraph">
              <wp:posOffset>5003800</wp:posOffset>
            </wp:positionV>
            <wp:extent cx="1231900" cy="1231900"/>
            <wp:effectExtent l="19050" t="0" r="6350" b="0"/>
            <wp:wrapNone/>
            <wp:docPr id="2" name="Picture 2" descr="TA: C:\replacearts\ccccccccc\Green Chapter 3 RBC\Arts\PNGs\mscc8_rbc_0406_1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 r:link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1231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3840" behindDoc="0" locked="0" layoutInCell="1" allowOverlap="1" wp14:anchorId="24F69846" wp14:editId="233C695B">
            <wp:simplePos x="0" y="0"/>
            <wp:positionH relativeFrom="column">
              <wp:posOffset>412750</wp:posOffset>
            </wp:positionH>
            <wp:positionV relativeFrom="paragraph">
              <wp:posOffset>5003800</wp:posOffset>
            </wp:positionV>
            <wp:extent cx="1231900" cy="1231900"/>
            <wp:effectExtent l="19050" t="0" r="6350" b="0"/>
            <wp:wrapNone/>
            <wp:docPr id="3" name="Picture 3" descr="TA: C:\replacearts\ccccccccc\Green Chapter 3 RBC\Arts\PNGs\mscc8_rbc_0406_1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 r:link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1231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4864" behindDoc="0" locked="0" layoutInCell="1" allowOverlap="1" wp14:anchorId="5FA29D2D" wp14:editId="7C74AE5F">
            <wp:simplePos x="0" y="0"/>
            <wp:positionH relativeFrom="column">
              <wp:posOffset>3613150</wp:posOffset>
            </wp:positionH>
            <wp:positionV relativeFrom="paragraph">
              <wp:posOffset>3524250</wp:posOffset>
            </wp:positionV>
            <wp:extent cx="1231900" cy="1231900"/>
            <wp:effectExtent l="19050" t="0" r="6350" b="0"/>
            <wp:wrapNone/>
            <wp:docPr id="7" name="Picture 7" descr="TA: C:\replacearts\ccccccccc\Green Chapter 3 RBC\Arts\PNGs\mscc8_rbc_0406_1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 r:link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1231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5888" behindDoc="0" locked="0" layoutInCell="1" allowOverlap="1" wp14:anchorId="2352695A" wp14:editId="2BA05878">
            <wp:simplePos x="0" y="0"/>
            <wp:positionH relativeFrom="column">
              <wp:posOffset>2012950</wp:posOffset>
            </wp:positionH>
            <wp:positionV relativeFrom="paragraph">
              <wp:posOffset>3524250</wp:posOffset>
            </wp:positionV>
            <wp:extent cx="1231900" cy="1231900"/>
            <wp:effectExtent l="19050" t="0" r="6350" b="0"/>
            <wp:wrapNone/>
            <wp:docPr id="8" name="Picture 8" descr="TA: C:\replacearts\ccccccccc\Green Chapter 3 RBC\Arts\PNGs\mscc8_rbc_0406_1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 r:link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1231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6912" behindDoc="0" locked="0" layoutInCell="1" allowOverlap="1" wp14:anchorId="416EC4F7" wp14:editId="51871B9C">
            <wp:simplePos x="0" y="0"/>
            <wp:positionH relativeFrom="column">
              <wp:posOffset>412750</wp:posOffset>
            </wp:positionH>
            <wp:positionV relativeFrom="paragraph">
              <wp:posOffset>3524250</wp:posOffset>
            </wp:positionV>
            <wp:extent cx="1231900" cy="1231900"/>
            <wp:effectExtent l="19050" t="0" r="6350" b="0"/>
            <wp:wrapNone/>
            <wp:docPr id="9" name="Picture 9" descr="TA: C:\replacearts\ccccccccc\Green Chapter 3 RBC\Arts\PNGs\mscc8_rbc_0406_1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 r:link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1231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7936" behindDoc="0" locked="0" layoutInCell="1" allowOverlap="1" wp14:anchorId="473B0E62" wp14:editId="3FA38FDB">
            <wp:simplePos x="0" y="0"/>
            <wp:positionH relativeFrom="column">
              <wp:posOffset>3613150</wp:posOffset>
            </wp:positionH>
            <wp:positionV relativeFrom="paragraph">
              <wp:posOffset>2032000</wp:posOffset>
            </wp:positionV>
            <wp:extent cx="1231900" cy="1231900"/>
            <wp:effectExtent l="19050" t="0" r="6350" b="0"/>
            <wp:wrapNone/>
            <wp:docPr id="10" name="Picture 10" descr="TA: C:\replacearts\ccccccccc\Green Chapter 3 RBC\Arts\PNGs\mscc8_rbc_0406_1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 r:link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1231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8960" behindDoc="0" locked="0" layoutInCell="1" allowOverlap="1" wp14:anchorId="00D29EA0" wp14:editId="2B1C2057">
            <wp:simplePos x="0" y="0"/>
            <wp:positionH relativeFrom="column">
              <wp:posOffset>2012950</wp:posOffset>
            </wp:positionH>
            <wp:positionV relativeFrom="paragraph">
              <wp:posOffset>2032000</wp:posOffset>
            </wp:positionV>
            <wp:extent cx="1231900" cy="1231900"/>
            <wp:effectExtent l="19050" t="0" r="6350" b="0"/>
            <wp:wrapNone/>
            <wp:docPr id="11" name="Picture 11" descr="TA: C:\replacearts\ccccccccc\Green Chapter 3 RBC\Arts\PNGs\mscc8_rbc_0406_1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 r:link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1231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9984" behindDoc="0" locked="0" layoutInCell="1" allowOverlap="1" wp14:anchorId="711176A1" wp14:editId="4600FFB4">
            <wp:simplePos x="0" y="0"/>
            <wp:positionH relativeFrom="column">
              <wp:posOffset>412750</wp:posOffset>
            </wp:positionH>
            <wp:positionV relativeFrom="paragraph">
              <wp:posOffset>2032000</wp:posOffset>
            </wp:positionV>
            <wp:extent cx="1231900" cy="1231900"/>
            <wp:effectExtent l="19050" t="0" r="6350" b="0"/>
            <wp:wrapNone/>
            <wp:docPr id="12" name="Picture 12" descr="TA: C:\replacearts\ccccccccc\Green Chapter 3 RBC\Arts\PNGs\mscc8_rbc_0406_1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 r:link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1231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2F5E6C57" wp14:editId="546F182D">
                <wp:simplePos x="0" y="0"/>
                <wp:positionH relativeFrom="column">
                  <wp:posOffset>3505200</wp:posOffset>
                </wp:positionH>
                <wp:positionV relativeFrom="paragraph">
                  <wp:posOffset>715645</wp:posOffset>
                </wp:positionV>
                <wp:extent cx="1447800" cy="521335"/>
                <wp:effectExtent l="0" t="0" r="12700" b="15240"/>
                <wp:wrapNone/>
                <wp:docPr id="30" name="Text Box 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447800" cy="521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6282DCC" w14:textId="77777777" w:rsidR="007D6CCD" w:rsidRDefault="007D6CCD" w:rsidP="007D6CCD">
                            <w:pPr>
                              <w:jc w:val="center"/>
                            </w:pPr>
                            <w:r w:rsidRPr="00D34FEE">
                              <w:rPr>
                                <w:position w:val="-24"/>
                              </w:rPr>
                              <w:object w:dxaOrig="1300" w:dyaOrig="620" w14:anchorId="02363454">
                                <v:shape id="_x0000_i1031" type="#_x0000_t75" style="width:65pt;height:31pt" o:ole="">
                                  <v:imagedata r:id="rId36" o:title=""/>
                                </v:shape>
                                <o:OLEObject Type="Embed" ProgID="Equation.DSMT4" ShapeID="_x0000_i1031" DrawAspect="Content" ObjectID="_1366194193" r:id="rId37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9" o:spid="_x0000_s1026" type="#_x0000_t202" style="position:absolute;margin-left:276pt;margin-top:56.35pt;width:114pt;height:41.0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">
                <v:stroke dashstyle="dash"/>
                <o:lock v:ext="edit" aspectratio="t"/>
                <v:textbox>
                  <w:txbxContent>
                    <w:p w14:paraId="16282DCC" w14:textId="77777777" w:rsidR="007D6CCD" w:rsidRDefault="007D6CCD" w:rsidP="007D6CCD">
                      <w:pPr>
                        <w:jc w:val="center"/>
                      </w:pPr>
                      <w:r w:rsidRPr="00D34FEE">
                        <w:rPr>
                          <w:position w:val="-24"/>
                        </w:rPr>
                        <w:object w:dxaOrig="1300" w:dyaOrig="620" w14:anchorId="02363454">
                          <v:shape id="_x0000_i1031" type="#_x0000_t75" style="width:65pt;height:31pt" o:ole="">
                            <v:imagedata r:id="rId38" o:title=""/>
                          </v:shape>
                          <o:OLEObject Type="Embed" ProgID="Equation.DSMT4" ShapeID="_x0000_i1031" DrawAspect="Content" ObjectID="_1366194193" r:id="rId3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4FF56A1" wp14:editId="12AB47FE">
                <wp:simplePos x="0" y="0"/>
                <wp:positionH relativeFrom="column">
                  <wp:posOffset>1905000</wp:posOffset>
                </wp:positionH>
                <wp:positionV relativeFrom="paragraph">
                  <wp:posOffset>3462020</wp:posOffset>
                </wp:positionV>
                <wp:extent cx="1447800" cy="1371600"/>
                <wp:effectExtent l="0" t="0" r="12700" b="12700"/>
                <wp:wrapNone/>
                <wp:docPr id="2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7800" cy="1371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310E6B" w14:textId="77777777" w:rsidR="007D6CCD" w:rsidRDefault="007D6CCD" w:rsidP="007D6CC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" o:spid="_x0000_s1027" type="#_x0000_t202" style="position:absolute;margin-left:150pt;margin-top:272.6pt;width:114pt;height:108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">
                <v:stroke dashstyle="dash"/>
                <v:textbox>
                  <w:txbxContent>
                    <w:p w14:paraId="08310E6B" w14:textId="77777777" w:rsidR="007D6CCD" w:rsidRDefault="007D6CCD" w:rsidP="007D6CCD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FF58528" wp14:editId="19023DFA">
                <wp:simplePos x="0" y="0"/>
                <wp:positionH relativeFrom="column">
                  <wp:posOffset>3505200</wp:posOffset>
                </wp:positionH>
                <wp:positionV relativeFrom="paragraph">
                  <wp:posOffset>1976120</wp:posOffset>
                </wp:positionV>
                <wp:extent cx="1447800" cy="1371600"/>
                <wp:effectExtent l="0" t="0" r="12700" b="12700"/>
                <wp:wrapNone/>
                <wp:docPr id="28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7800" cy="1371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919A69" w14:textId="77777777" w:rsidR="007D6CCD" w:rsidRDefault="007D6CCD" w:rsidP="007D6CC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28" type="#_x0000_t202" style="position:absolute;margin-left:276pt;margin-top:155.6pt;width:114pt;height:10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">
                <v:stroke dashstyle="dash"/>
                <v:textbox>
                  <w:txbxContent>
                    <w:p w14:paraId="4F919A69" w14:textId="77777777" w:rsidR="007D6CCD" w:rsidRDefault="007D6CCD" w:rsidP="007D6CCD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6106F9F" wp14:editId="3F96EB65">
                <wp:simplePos x="0" y="0"/>
                <wp:positionH relativeFrom="column">
                  <wp:posOffset>1905000</wp:posOffset>
                </wp:positionH>
                <wp:positionV relativeFrom="paragraph">
                  <wp:posOffset>1976120</wp:posOffset>
                </wp:positionV>
                <wp:extent cx="1447800" cy="1371600"/>
                <wp:effectExtent l="0" t="0" r="12700" b="12700"/>
                <wp:wrapNone/>
                <wp:docPr id="27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7800" cy="1371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8B8229" w14:textId="77777777" w:rsidR="007D6CCD" w:rsidRDefault="007D6CCD" w:rsidP="007D6CC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29" type="#_x0000_t202" style="position:absolute;margin-left:150pt;margin-top:155.6pt;width:114pt;height:10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">
                <v:stroke dashstyle="dash"/>
                <v:textbox>
                  <w:txbxContent>
                    <w:p w14:paraId="108B8229" w14:textId="77777777" w:rsidR="007D6CCD" w:rsidRDefault="007D6CCD" w:rsidP="007D6CCD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BD16A38" wp14:editId="4BE4A8BB">
                <wp:simplePos x="0" y="0"/>
                <wp:positionH relativeFrom="column">
                  <wp:posOffset>304800</wp:posOffset>
                </wp:positionH>
                <wp:positionV relativeFrom="paragraph">
                  <wp:posOffset>1976120</wp:posOffset>
                </wp:positionV>
                <wp:extent cx="1447800" cy="1371600"/>
                <wp:effectExtent l="0" t="0" r="12700" b="12700"/>
                <wp:wrapNone/>
                <wp:docPr id="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7800" cy="1371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AF9107B" w14:textId="77777777" w:rsidR="007D6CCD" w:rsidRDefault="007D6CCD" w:rsidP="007D6CC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30" type="#_x0000_t202" style="position:absolute;margin-left:24pt;margin-top:155.6pt;width:114pt;height:10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">
                <v:stroke dashstyle="dash"/>
                <v:textbox>
                  <w:txbxContent>
                    <w:p w14:paraId="3AF9107B" w14:textId="77777777" w:rsidR="007D6CCD" w:rsidRDefault="007D6CCD" w:rsidP="007D6CCD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E29E53A" wp14:editId="484BAD00">
                <wp:simplePos x="0" y="0"/>
                <wp:positionH relativeFrom="column">
                  <wp:posOffset>3505200</wp:posOffset>
                </wp:positionH>
                <wp:positionV relativeFrom="paragraph">
                  <wp:posOffset>3462020</wp:posOffset>
                </wp:positionV>
                <wp:extent cx="1447800" cy="1371600"/>
                <wp:effectExtent l="0" t="0" r="12700" b="12700"/>
                <wp:wrapNone/>
                <wp:docPr id="25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7800" cy="1371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899FDB5" w14:textId="77777777" w:rsidR="007D6CCD" w:rsidRDefault="007D6CCD" w:rsidP="007D6CC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" o:spid="_x0000_s1031" type="#_x0000_t202" style="position:absolute;margin-left:276pt;margin-top:272.6pt;width:114pt;height:108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">
                <v:stroke dashstyle="dash"/>
                <v:textbox>
                  <w:txbxContent>
                    <w:p w14:paraId="3899FDB5" w14:textId="77777777" w:rsidR="007D6CCD" w:rsidRDefault="007D6CCD" w:rsidP="007D6CCD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A38A50E" wp14:editId="0A20CB94">
                <wp:simplePos x="0" y="0"/>
                <wp:positionH relativeFrom="column">
                  <wp:posOffset>3505200</wp:posOffset>
                </wp:positionH>
                <wp:positionV relativeFrom="paragraph">
                  <wp:posOffset>4947920</wp:posOffset>
                </wp:positionV>
                <wp:extent cx="1447800" cy="1371600"/>
                <wp:effectExtent l="0" t="0" r="12700" b="12700"/>
                <wp:wrapNone/>
                <wp:docPr id="24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7800" cy="1371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82AD71A" w14:textId="77777777" w:rsidR="007D6CCD" w:rsidRDefault="007D6CCD" w:rsidP="007D6CC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" o:spid="_x0000_s1032" type="#_x0000_t202" style="position:absolute;margin-left:276pt;margin-top:389.6pt;width:114pt;height:108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">
                <v:stroke dashstyle="dash"/>
                <v:textbox>
                  <w:txbxContent>
                    <w:p w14:paraId="482AD71A" w14:textId="77777777" w:rsidR="007D6CCD" w:rsidRDefault="007D6CCD" w:rsidP="007D6CCD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72E96CD" wp14:editId="415C0C7E">
                <wp:simplePos x="0" y="0"/>
                <wp:positionH relativeFrom="column">
                  <wp:posOffset>1905000</wp:posOffset>
                </wp:positionH>
                <wp:positionV relativeFrom="paragraph">
                  <wp:posOffset>4947920</wp:posOffset>
                </wp:positionV>
                <wp:extent cx="1447800" cy="1371600"/>
                <wp:effectExtent l="0" t="0" r="12700" b="12700"/>
                <wp:wrapNone/>
                <wp:docPr id="23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7800" cy="1371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046AFCC" w14:textId="77777777" w:rsidR="007D6CCD" w:rsidRDefault="007D6CCD" w:rsidP="007D6CC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33" type="#_x0000_t202" style="position:absolute;margin-left:150pt;margin-top:389.6pt;width:114pt;height:108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">
                <v:stroke dashstyle="dash"/>
                <v:textbox>
                  <w:txbxContent>
                    <w:p w14:paraId="2046AFCC" w14:textId="77777777" w:rsidR="007D6CCD" w:rsidRDefault="007D6CCD" w:rsidP="007D6CCD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3580556" wp14:editId="62D15343">
                <wp:simplePos x="0" y="0"/>
                <wp:positionH relativeFrom="column">
                  <wp:posOffset>304800</wp:posOffset>
                </wp:positionH>
                <wp:positionV relativeFrom="paragraph">
                  <wp:posOffset>4947920</wp:posOffset>
                </wp:positionV>
                <wp:extent cx="1447800" cy="1371600"/>
                <wp:effectExtent l="0" t="0" r="12700" b="12700"/>
                <wp:wrapNone/>
                <wp:docPr id="22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7800" cy="1371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FBA2DEB" w14:textId="77777777" w:rsidR="007D6CCD" w:rsidRDefault="007D6CCD" w:rsidP="007D6CC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" o:spid="_x0000_s1034" type="#_x0000_t202" style="position:absolute;margin-left:24pt;margin-top:389.6pt;width:114pt;height:10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">
                <v:stroke dashstyle="dash"/>
                <v:textbox>
                  <w:txbxContent>
                    <w:p w14:paraId="7FBA2DEB" w14:textId="77777777" w:rsidR="007D6CCD" w:rsidRDefault="007D6CCD" w:rsidP="007D6CCD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37412D3" wp14:editId="6702E831">
                <wp:simplePos x="0" y="0"/>
                <wp:positionH relativeFrom="column">
                  <wp:posOffset>304800</wp:posOffset>
                </wp:positionH>
                <wp:positionV relativeFrom="paragraph">
                  <wp:posOffset>3462020</wp:posOffset>
                </wp:positionV>
                <wp:extent cx="1447800" cy="1371600"/>
                <wp:effectExtent l="0" t="0" r="12700" b="12700"/>
                <wp:wrapNone/>
                <wp:docPr id="21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7800" cy="1371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068897A" w14:textId="77777777" w:rsidR="007D6CCD" w:rsidRDefault="007D6CCD" w:rsidP="007D6CC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35" type="#_x0000_t202" style="position:absolute;margin-left:24pt;margin-top:272.6pt;width:114pt;height:10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">
                <v:stroke dashstyle="dash"/>
                <v:textbox>
                  <w:txbxContent>
                    <w:p w14:paraId="7068897A" w14:textId="77777777" w:rsidR="007D6CCD" w:rsidRDefault="007D6CCD" w:rsidP="007D6CCD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5927AD6" wp14:editId="0F7F582F">
                <wp:simplePos x="0" y="0"/>
                <wp:positionH relativeFrom="column">
                  <wp:posOffset>1905000</wp:posOffset>
                </wp:positionH>
                <wp:positionV relativeFrom="paragraph">
                  <wp:posOffset>1328420</wp:posOffset>
                </wp:positionV>
                <wp:extent cx="1447800" cy="520700"/>
                <wp:effectExtent l="0" t="0" r="12700" b="12700"/>
                <wp:wrapNone/>
                <wp:docPr id="20" name="Text Box 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447800" cy="520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08BFDAC" w14:textId="77777777" w:rsidR="007D6CCD" w:rsidRDefault="007D6CCD" w:rsidP="007D6CCD">
                            <w:pPr>
                              <w:jc w:val="center"/>
                            </w:pPr>
                            <w:r w:rsidRPr="00D34FEE">
                              <w:rPr>
                                <w:position w:val="-10"/>
                              </w:rPr>
                              <w:object w:dxaOrig="960" w:dyaOrig="320" w14:anchorId="74822D2A">
                                <v:shape id="_x0000_i1032" type="#_x0000_t75" style="width:48pt;height:16pt" o:ole="">
                                  <v:imagedata r:id="rId40" o:title=""/>
                                </v:shape>
                                <o:OLEObject Type="Embed" ProgID="Equation.DSMT4" ShapeID="_x0000_i1032" DrawAspect="Content" ObjectID="_1366194194" r:id="rId41"/>
                              </w:object>
                            </w:r>
                          </w:p>
                        </w:txbxContent>
                      </wps:txbx>
                      <wps:bodyPr rot="0" vert="horz" wrap="square" lIns="91440" tIns="16764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" o:spid="_x0000_s1036" type="#_x0000_t202" style="position:absolute;margin-left:150pt;margin-top:104.6pt;width:114pt;height:41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">
                <v:stroke dashstyle="dash"/>
                <o:lock v:ext="edit" aspectratio="t"/>
                <v:textbox inset=",13.2pt">
                  <w:txbxContent>
                    <w:p w14:paraId="408BFDAC" w14:textId="77777777" w:rsidR="007D6CCD" w:rsidRDefault="007D6CCD" w:rsidP="007D6CCD">
                      <w:pPr>
                        <w:jc w:val="center"/>
                      </w:pPr>
                      <w:r w:rsidRPr="00D34FEE">
                        <w:rPr>
                          <w:position w:val="-10"/>
                        </w:rPr>
                        <w:object w:dxaOrig="960" w:dyaOrig="320" w14:anchorId="74822D2A">
                          <v:shape id="_x0000_i1032" type="#_x0000_t75" style="width:48pt;height:16pt" o:ole="">
                            <v:imagedata r:id="rId42" o:title=""/>
                          </v:shape>
                          <o:OLEObject Type="Embed" ProgID="Equation.DSMT4" ShapeID="_x0000_i1032" DrawAspect="Content" ObjectID="_1366194194" r:id="rId4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366C10B" wp14:editId="38087ECA">
                <wp:simplePos x="0" y="0"/>
                <wp:positionH relativeFrom="column">
                  <wp:posOffset>304800</wp:posOffset>
                </wp:positionH>
                <wp:positionV relativeFrom="paragraph">
                  <wp:posOffset>1328420</wp:posOffset>
                </wp:positionV>
                <wp:extent cx="1447800" cy="520700"/>
                <wp:effectExtent l="0" t="0" r="12700" b="12700"/>
                <wp:wrapNone/>
                <wp:docPr id="19" name="Text Box 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447800" cy="520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C3E21B8" w14:textId="77777777" w:rsidR="007D6CCD" w:rsidRDefault="007D6CCD" w:rsidP="007D6CCD">
                            <w:pPr>
                              <w:jc w:val="center"/>
                            </w:pPr>
                            <w:r w:rsidRPr="00D34FEE">
                              <w:rPr>
                                <w:position w:val="-24"/>
                              </w:rPr>
                              <w:object w:dxaOrig="1400" w:dyaOrig="620" w14:anchorId="410B9C5F">
                                <v:shape id="_x0000_i1033" type="#_x0000_t75" style="width:70pt;height:31pt" o:ole="">
                                  <v:imagedata r:id="rId44" o:title=""/>
                                </v:shape>
                                <o:OLEObject Type="Embed" ProgID="Equation.DSMT4" ShapeID="_x0000_i1033" DrawAspect="Content" ObjectID="_1366194195" r:id="rId45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" o:spid="_x0000_s1037" type="#_x0000_t202" style="position:absolute;margin-left:24pt;margin-top:104.6pt;width:114pt;height:41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">
                <v:stroke dashstyle="dash"/>
                <o:lock v:ext="edit" aspectratio="t"/>
                <v:textbox>
                  <w:txbxContent>
                    <w:p w14:paraId="7C3E21B8" w14:textId="77777777" w:rsidR="007D6CCD" w:rsidRDefault="007D6CCD" w:rsidP="007D6CCD">
                      <w:pPr>
                        <w:jc w:val="center"/>
                      </w:pPr>
                      <w:r w:rsidRPr="00D34FEE">
                        <w:rPr>
                          <w:position w:val="-24"/>
                        </w:rPr>
                        <w:object w:dxaOrig="1400" w:dyaOrig="620" w14:anchorId="410B9C5F">
                          <v:shape id="_x0000_i1033" type="#_x0000_t75" style="width:70pt;height:31pt" o:ole="">
                            <v:imagedata r:id="rId46" o:title=""/>
                          </v:shape>
                          <o:OLEObject Type="Embed" ProgID="Equation.DSMT4" ShapeID="_x0000_i1033" DrawAspect="Content" ObjectID="_1366194195" r:id="rId4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8F4E346" wp14:editId="25BFD0BE">
                <wp:simplePos x="0" y="0"/>
                <wp:positionH relativeFrom="column">
                  <wp:posOffset>3505200</wp:posOffset>
                </wp:positionH>
                <wp:positionV relativeFrom="paragraph">
                  <wp:posOffset>1328420</wp:posOffset>
                </wp:positionV>
                <wp:extent cx="1447800" cy="521335"/>
                <wp:effectExtent l="0" t="0" r="12700" b="12065"/>
                <wp:wrapNone/>
                <wp:docPr id="18" name="Text Box 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447800" cy="521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AAB9820" w14:textId="77777777" w:rsidR="007D6CCD" w:rsidRDefault="007D6CCD" w:rsidP="007D6CCD">
                            <w:pPr>
                              <w:jc w:val="center"/>
                            </w:pPr>
                            <w:r w:rsidRPr="00D34FEE">
                              <w:rPr>
                                <w:position w:val="-24"/>
                              </w:rPr>
                              <w:object w:dxaOrig="1300" w:dyaOrig="620" w14:anchorId="757AB982">
                                <v:shape id="_x0000_i1034" type="#_x0000_t75" style="width:65pt;height:31pt" o:ole="">
                                  <v:imagedata r:id="rId48" o:title=""/>
                                </v:shape>
                                <o:OLEObject Type="Embed" ProgID="Equation.DSMT4" ShapeID="_x0000_i1034" DrawAspect="Content" ObjectID="_1366194196" r:id="rId49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" o:spid="_x0000_s1038" type="#_x0000_t202" style="position:absolute;margin-left:276pt;margin-top:104.6pt;width:114pt;height:41.0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">
                <v:stroke dashstyle="dash"/>
                <o:lock v:ext="edit" aspectratio="t"/>
                <v:textbox>
                  <w:txbxContent>
                    <w:p w14:paraId="0AAB9820" w14:textId="77777777" w:rsidR="007D6CCD" w:rsidRDefault="007D6CCD" w:rsidP="007D6CCD">
                      <w:pPr>
                        <w:jc w:val="center"/>
                      </w:pPr>
                      <w:r w:rsidRPr="00D34FEE">
                        <w:rPr>
                          <w:position w:val="-24"/>
                        </w:rPr>
                        <w:object w:dxaOrig="1300" w:dyaOrig="620" w14:anchorId="757AB982">
                          <v:shape id="_x0000_i1034" type="#_x0000_t75" style="width:65pt;height:31pt" o:ole="">
                            <v:imagedata r:id="rId50" o:title=""/>
                          </v:shape>
                          <o:OLEObject Type="Embed" ProgID="Equation.DSMT4" ShapeID="_x0000_i1034" DrawAspect="Content" ObjectID="_1366194196" r:id="rId5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AB7DA78" wp14:editId="0A451872">
                <wp:simplePos x="0" y="0"/>
                <wp:positionH relativeFrom="column">
                  <wp:posOffset>304800</wp:posOffset>
                </wp:positionH>
                <wp:positionV relativeFrom="paragraph">
                  <wp:posOffset>718820</wp:posOffset>
                </wp:positionV>
                <wp:extent cx="1447800" cy="520700"/>
                <wp:effectExtent l="0" t="0" r="12700" b="12700"/>
                <wp:wrapNone/>
                <wp:docPr id="17" name="Text Box 1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447800" cy="520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0B3F812" w14:textId="77777777" w:rsidR="007D6CCD" w:rsidRDefault="007D6CCD" w:rsidP="007D6CCD">
                            <w:pPr>
                              <w:jc w:val="center"/>
                            </w:pPr>
                            <w:r w:rsidRPr="00D34FEE">
                              <w:rPr>
                                <w:position w:val="-10"/>
                              </w:rPr>
                              <w:object w:dxaOrig="840" w:dyaOrig="320" w14:anchorId="002B97A2">
                                <v:shape id="_x0000_i1035" type="#_x0000_t75" style="width:42pt;height:16pt" o:ole="">
                                  <v:imagedata r:id="rId52" o:title=""/>
                                </v:shape>
                                <o:OLEObject Type="Embed" ProgID="Equation.DSMT4" ShapeID="_x0000_i1035" DrawAspect="Content" ObjectID="_1366194197" r:id="rId53"/>
                              </w:object>
                            </w:r>
                          </w:p>
                        </w:txbxContent>
                      </wps:txbx>
                      <wps:bodyPr rot="0" vert="horz" wrap="square" lIns="91440" tIns="16764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" o:spid="_x0000_s1039" type="#_x0000_t202" style="position:absolute;margin-left:24pt;margin-top:56.6pt;width:114pt;height:41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">
                <v:stroke dashstyle="dash"/>
                <o:lock v:ext="edit" aspectratio="t"/>
                <v:textbox inset=",13.2pt">
                  <w:txbxContent>
                    <w:p w14:paraId="00B3F812" w14:textId="77777777" w:rsidR="007D6CCD" w:rsidRDefault="007D6CCD" w:rsidP="007D6CCD">
                      <w:pPr>
                        <w:jc w:val="center"/>
                      </w:pPr>
                      <w:r w:rsidRPr="00D34FEE">
                        <w:rPr>
                          <w:position w:val="-10"/>
                        </w:rPr>
                        <w:object w:dxaOrig="840" w:dyaOrig="320" w14:anchorId="002B97A2">
                          <v:shape id="_x0000_i1035" type="#_x0000_t75" style="width:42pt;height:16pt" o:ole="">
                            <v:imagedata r:id="rId54" o:title=""/>
                          </v:shape>
                          <o:OLEObject Type="Embed" ProgID="Equation.DSMT4" ShapeID="_x0000_i1035" DrawAspect="Content" ObjectID="_1366194197" r:id="rId5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7C781A4" wp14:editId="5BC53B35">
                <wp:simplePos x="0" y="0"/>
                <wp:positionH relativeFrom="column">
                  <wp:posOffset>1905000</wp:posOffset>
                </wp:positionH>
                <wp:positionV relativeFrom="paragraph">
                  <wp:posOffset>718820</wp:posOffset>
                </wp:positionV>
                <wp:extent cx="1447800" cy="520700"/>
                <wp:effectExtent l="0" t="0" r="12700" b="12700"/>
                <wp:wrapNone/>
                <wp:docPr id="16" name="Text Box 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447800" cy="520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BC7B5C9" w14:textId="77777777" w:rsidR="007D6CCD" w:rsidRDefault="007D6CCD" w:rsidP="007D6CCD">
                            <w:pPr>
                              <w:jc w:val="center"/>
                            </w:pPr>
                            <w:r w:rsidRPr="00D34FEE">
                              <w:rPr>
                                <w:position w:val="-24"/>
                              </w:rPr>
                              <w:object w:dxaOrig="1420" w:dyaOrig="620" w14:anchorId="2364C871">
                                <v:shape id="_x0000_i1036" type="#_x0000_t75" style="width:71pt;height:31pt" o:ole="">
                                  <v:imagedata r:id="rId56" o:title=""/>
                                </v:shape>
                                <o:OLEObject Type="Embed" ProgID="Equation.DSMT4" ShapeID="_x0000_i1036" DrawAspect="Content" ObjectID="_1366194198" r:id="rId57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" o:spid="_x0000_s1040" type="#_x0000_t202" style="position:absolute;margin-left:150pt;margin-top:56.6pt;width:114pt;height:41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">
                <v:stroke dashstyle="dash"/>
                <o:lock v:ext="edit" aspectratio="t"/>
                <v:textbox>
                  <w:txbxContent>
                    <w:p w14:paraId="2BC7B5C9" w14:textId="77777777" w:rsidR="007D6CCD" w:rsidRDefault="007D6CCD" w:rsidP="007D6CCD">
                      <w:pPr>
                        <w:jc w:val="center"/>
                      </w:pPr>
                      <w:r w:rsidRPr="00D34FEE">
                        <w:rPr>
                          <w:position w:val="-24"/>
                        </w:rPr>
                        <w:object w:dxaOrig="1420" w:dyaOrig="620" w14:anchorId="2364C871">
                          <v:shape id="_x0000_i1036" type="#_x0000_t75" style="width:71pt;height:31pt" o:ole="">
                            <v:imagedata r:id="rId58" o:title=""/>
                          </v:shape>
                          <o:OLEObject Type="Embed" ProgID="Equation.DSMT4" ShapeID="_x0000_i1036" DrawAspect="Content" ObjectID="_1366194198" r:id="rId5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87D36CC" wp14:editId="36AC0215">
                <wp:simplePos x="0" y="0"/>
                <wp:positionH relativeFrom="column">
                  <wp:posOffset>1905000</wp:posOffset>
                </wp:positionH>
                <wp:positionV relativeFrom="paragraph">
                  <wp:posOffset>96520</wp:posOffset>
                </wp:positionV>
                <wp:extent cx="1447800" cy="521335"/>
                <wp:effectExtent l="0" t="0" r="12700" b="12065"/>
                <wp:wrapNone/>
                <wp:docPr id="15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7800" cy="521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12CC687" w14:textId="77777777" w:rsidR="007D6CCD" w:rsidRDefault="007D6CCD" w:rsidP="007D6CCD">
                            <w:pPr>
                              <w:jc w:val="center"/>
                            </w:pPr>
                            <w:r w:rsidRPr="00764A6E">
                              <w:rPr>
                                <w:position w:val="-10"/>
                              </w:rPr>
                              <w:object w:dxaOrig="1280" w:dyaOrig="320" w14:anchorId="6C6A5F6E">
                                <v:shape id="_x0000_i1037" type="#_x0000_t75" style="width:64pt;height:16pt" o:ole="">
                                  <v:imagedata r:id="rId60" o:title=""/>
                                </v:shape>
                                <o:OLEObject Type="Embed" ProgID="Equation.DSMT4" ShapeID="_x0000_i1037" DrawAspect="Content" ObjectID="_1366194199" r:id="rId61"/>
                              </w:object>
                            </w:r>
                          </w:p>
                        </w:txbxContent>
                      </wps:txbx>
                      <wps:bodyPr rot="0" vert="horz" wrap="square" lIns="91440" tIns="16764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" o:spid="_x0000_s1041" type="#_x0000_t202" style="position:absolute;margin-left:150pt;margin-top:7.6pt;width:114pt;height:41.0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">
                <v:stroke dashstyle="dash"/>
                <v:textbox inset=",13.2pt">
                  <w:txbxContent>
                    <w:p w14:paraId="312CC687" w14:textId="77777777" w:rsidR="007D6CCD" w:rsidRDefault="007D6CCD" w:rsidP="007D6CCD">
                      <w:pPr>
                        <w:jc w:val="center"/>
                      </w:pPr>
                      <w:r w:rsidRPr="00764A6E">
                        <w:rPr>
                          <w:position w:val="-10"/>
                        </w:rPr>
                        <w:object w:dxaOrig="1280" w:dyaOrig="320" w14:anchorId="6C6A5F6E">
                          <v:shape id="_x0000_i1037" type="#_x0000_t75" style="width:64pt;height:16pt" o:ole="">
                            <v:imagedata r:id="rId62" o:title=""/>
                          </v:shape>
                          <o:OLEObject Type="Embed" ProgID="Equation.DSMT4" ShapeID="_x0000_i1037" DrawAspect="Content" ObjectID="_1366194199" r:id="rId6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FD8AE86" wp14:editId="36AC5526">
                <wp:simplePos x="0" y="0"/>
                <wp:positionH relativeFrom="column">
                  <wp:posOffset>3505200</wp:posOffset>
                </wp:positionH>
                <wp:positionV relativeFrom="paragraph">
                  <wp:posOffset>96520</wp:posOffset>
                </wp:positionV>
                <wp:extent cx="1447800" cy="520700"/>
                <wp:effectExtent l="0" t="0" r="12700" b="12700"/>
                <wp:wrapNone/>
                <wp:docPr id="14" name="Text Box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447800" cy="520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3343D33" w14:textId="77777777" w:rsidR="007D6CCD" w:rsidRDefault="007D6CCD" w:rsidP="007D6CCD">
                            <w:pPr>
                              <w:jc w:val="center"/>
                            </w:pPr>
                            <w:r w:rsidRPr="00764A6E">
                              <w:rPr>
                                <w:position w:val="-10"/>
                              </w:rPr>
                              <w:object w:dxaOrig="1280" w:dyaOrig="320" w14:anchorId="47DBF905">
                                <v:shape id="_x0000_i1038" type="#_x0000_t75" style="width:64pt;height:16pt" o:ole="">
                                  <v:imagedata r:id="rId64" o:title=""/>
                                </v:shape>
                                <o:OLEObject Type="Embed" ProgID="Equation.DSMT4" ShapeID="_x0000_i1038" DrawAspect="Content" ObjectID="_1366194200" r:id="rId65"/>
                              </w:object>
                            </w:r>
                          </w:p>
                        </w:txbxContent>
                      </wps:txbx>
                      <wps:bodyPr rot="0" vert="horz" wrap="square" lIns="91440" tIns="16764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" o:spid="_x0000_s1042" type="#_x0000_t202" style="position:absolute;margin-left:276pt;margin-top:7.6pt;width:114pt;height:41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">
                <v:stroke dashstyle="dash"/>
                <o:lock v:ext="edit" aspectratio="t"/>
                <v:textbox inset=",13.2pt">
                  <w:txbxContent>
                    <w:p w14:paraId="43343D33" w14:textId="77777777" w:rsidR="007D6CCD" w:rsidRDefault="007D6CCD" w:rsidP="007D6CCD">
                      <w:pPr>
                        <w:jc w:val="center"/>
                      </w:pPr>
                      <w:r w:rsidRPr="00764A6E">
                        <w:rPr>
                          <w:position w:val="-10"/>
                        </w:rPr>
                        <w:object w:dxaOrig="1280" w:dyaOrig="320" w14:anchorId="47DBF905">
                          <v:shape id="_x0000_i1038" type="#_x0000_t75" style="width:64pt;height:16pt" o:ole="">
                            <v:imagedata r:id="rId66" o:title=""/>
                          </v:shape>
                          <o:OLEObject Type="Embed" ProgID="Equation.DSMT4" ShapeID="_x0000_i1038" DrawAspect="Content" ObjectID="_1366194200" r:id="rId6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C4B600F" wp14:editId="42B0DD57">
                <wp:simplePos x="0" y="0"/>
                <wp:positionH relativeFrom="column">
                  <wp:posOffset>304800</wp:posOffset>
                </wp:positionH>
                <wp:positionV relativeFrom="paragraph">
                  <wp:posOffset>96520</wp:posOffset>
                </wp:positionV>
                <wp:extent cx="1454150" cy="521335"/>
                <wp:effectExtent l="0" t="0" r="19050" b="12065"/>
                <wp:wrapNone/>
                <wp:docPr id="13" name="Text Box 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454150" cy="521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63A8CAD" w14:textId="77777777" w:rsidR="007D6CCD" w:rsidRDefault="007D6CCD" w:rsidP="007D6CCD">
                            <w:pPr>
                              <w:jc w:val="center"/>
                            </w:pPr>
                            <w:r w:rsidRPr="00764A6E">
                              <w:rPr>
                                <w:position w:val="-24"/>
                              </w:rPr>
                              <w:object w:dxaOrig="1300" w:dyaOrig="620" w14:anchorId="5CED0A9C">
                                <v:shape id="_x0000_i1039" type="#_x0000_t75" style="width:65pt;height:31pt" o:ole="">
                                  <v:imagedata r:id="rId68" o:title=""/>
                                </v:shape>
                                <o:OLEObject Type="Embed" ProgID="Equation.DSMT4" ShapeID="_x0000_i1039" DrawAspect="Content" ObjectID="_1366194201" r:id="rId69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" o:spid="_x0000_s1043" type="#_x0000_t202" style="position:absolute;margin-left:24pt;margin-top:7.6pt;width:114.5pt;height:41.0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">
                <v:stroke dashstyle="dash"/>
                <o:lock v:ext="edit" aspectratio="t"/>
                <v:textbox>
                  <w:txbxContent>
                    <w:p w14:paraId="563A8CAD" w14:textId="77777777" w:rsidR="007D6CCD" w:rsidRDefault="007D6CCD" w:rsidP="007D6CCD">
                      <w:pPr>
                        <w:jc w:val="center"/>
                      </w:pPr>
                      <w:r w:rsidRPr="00764A6E">
                        <w:rPr>
                          <w:position w:val="-24"/>
                        </w:rPr>
                        <w:object w:dxaOrig="1300" w:dyaOrig="620" w14:anchorId="5CED0A9C">
                          <v:shape id="_x0000_i1039" type="#_x0000_t75" style="width:65pt;height:31pt" o:ole="">
                            <v:imagedata r:id="rId70" o:title=""/>
                          </v:shape>
                          <o:OLEObject Type="Embed" ProgID="Equation.DSMT4" ShapeID="_x0000_i1039" DrawAspect="Content" ObjectID="_1366194201" r:id="rId7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11B35C37" w14:textId="77777777" w:rsidR="007D6CCD" w:rsidRDefault="007D6CCD" w:rsidP="00503001">
      <w:pPr>
        <w:pStyle w:val="epLetSubList1"/>
      </w:pPr>
    </w:p>
    <w:p w14:paraId="28E55E35" w14:textId="77777777" w:rsidR="00503001" w:rsidRPr="00315A2D" w:rsidRDefault="00503001" w:rsidP="00503001">
      <w:pPr>
        <w:pStyle w:val="epLetSubList1"/>
      </w:pPr>
    </w:p>
    <w:p w14:paraId="025BE1E3" w14:textId="77777777" w:rsidR="001551B4" w:rsidRDefault="001551B4"/>
    <w:sectPr w:rsidR="001551B4" w:rsidSect="00503001">
      <w:pgSz w:w="12240" w:h="15840"/>
      <w:pgMar w:top="1440" w:right="720" w:bottom="144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AE2104A"/>
    <w:multiLevelType w:val="hybridMultilevel"/>
    <w:tmpl w:val="318047AC"/>
    <w:lvl w:ilvl="0" w:tplc="B65C8824">
      <w:start w:val="1"/>
      <w:numFmt w:val="decimal"/>
      <w:lvlText w:val="%1."/>
      <w:lvlJc w:val="left"/>
      <w:pPr>
        <w:ind w:left="720" w:hanging="360"/>
      </w:pPr>
      <w:rPr>
        <w:rFonts w:ascii="Arial" w:hAnsi="Arial" w:hint="default"/>
        <w:b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03001"/>
    <w:rsid w:val="001551B4"/>
    <w:rsid w:val="00503001"/>
    <w:rsid w:val="007D6CCD"/>
    <w:rsid w:val="00FE2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4"/>
    <o:shapelayout v:ext="edit">
      <o:idmap v:ext="edit" data="1"/>
    </o:shapelayout>
  </w:shapeDefaults>
  <w:decimalSymbol w:val="."/>
  <w:listSeparator w:val=","/>
  <w14:docId w14:val="4444C0A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pDirectionLine">
    <w:name w:val="epDirectionLine"/>
    <w:next w:val="Normal"/>
    <w:rsid w:val="00503001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503001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503001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  <w:rPr>
      <w:rFonts w:ascii="Times New Roman" w:eastAsia="Times New Roman" w:hAnsi="Times New Roman" w:cs="Times New Roman"/>
    </w:rPr>
  </w:style>
  <w:style w:type="paragraph" w:customStyle="1" w:styleId="epNumList2">
    <w:name w:val="epNumList2"/>
    <w:basedOn w:val="epNumList1"/>
    <w:rsid w:val="00503001"/>
    <w:pPr>
      <w:tabs>
        <w:tab w:val="decimal" w:pos="4800"/>
        <w:tab w:val="left" w:pos="4999"/>
      </w:tabs>
      <w:ind w:right="0"/>
    </w:pPr>
  </w:style>
  <w:style w:type="paragraph" w:customStyle="1" w:styleId="epLetSubList1">
    <w:name w:val="epLetSubList1"/>
    <w:basedOn w:val="Normal"/>
    <w:rsid w:val="00503001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  <w:rPr>
      <w:rFonts w:ascii="Times New Roman" w:eastAsia="Times New Roman" w:hAnsi="Times New Roman" w:cs="Times New Roman"/>
    </w:rPr>
  </w:style>
  <w:style w:type="paragraph" w:customStyle="1" w:styleId="enDirectionLine">
    <w:name w:val="enDirectionLine"/>
    <w:next w:val="Normal"/>
    <w:rsid w:val="007D6CCD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paragraph" w:customStyle="1" w:styleId="enTitleHead">
    <w:name w:val="enTitleHead"/>
    <w:next w:val="Normal"/>
    <w:rsid w:val="007D6CCD"/>
    <w:pPr>
      <w:widowControl w:val="0"/>
      <w:spacing w:before="120" w:after="180" w:line="360" w:lineRule="atLeast"/>
      <w:ind w:right="1680"/>
    </w:pPr>
    <w:rPr>
      <w:rFonts w:ascii="Arial" w:eastAsia="Times New Roman" w:hAnsi="Arial" w:cs="Times New Roman"/>
      <w:b/>
      <w:sz w:val="32"/>
      <w:szCs w:val="22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pDirectionLine">
    <w:name w:val="epDirectionLine"/>
    <w:next w:val="Normal"/>
    <w:rsid w:val="00503001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503001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503001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  <w:rPr>
      <w:rFonts w:ascii="Times New Roman" w:eastAsia="Times New Roman" w:hAnsi="Times New Roman" w:cs="Times New Roman"/>
    </w:rPr>
  </w:style>
  <w:style w:type="paragraph" w:customStyle="1" w:styleId="epNumList2">
    <w:name w:val="epNumList2"/>
    <w:basedOn w:val="epNumList1"/>
    <w:rsid w:val="00503001"/>
    <w:pPr>
      <w:tabs>
        <w:tab w:val="decimal" w:pos="4800"/>
        <w:tab w:val="left" w:pos="4999"/>
      </w:tabs>
      <w:ind w:right="0"/>
    </w:pPr>
  </w:style>
  <w:style w:type="paragraph" w:customStyle="1" w:styleId="epLetSubList1">
    <w:name w:val="epLetSubList1"/>
    <w:basedOn w:val="Normal"/>
    <w:rsid w:val="00503001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  <w:rPr>
      <w:rFonts w:ascii="Times New Roman" w:eastAsia="Times New Roman" w:hAnsi="Times New Roman" w:cs="Times New Roman"/>
    </w:rPr>
  </w:style>
  <w:style w:type="paragraph" w:customStyle="1" w:styleId="enDirectionLine">
    <w:name w:val="enDirectionLine"/>
    <w:next w:val="Normal"/>
    <w:rsid w:val="007D6CCD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paragraph" w:customStyle="1" w:styleId="enTitleHead">
    <w:name w:val="enTitleHead"/>
    <w:next w:val="Normal"/>
    <w:rsid w:val="007D6CCD"/>
    <w:pPr>
      <w:widowControl w:val="0"/>
      <w:spacing w:before="120" w:after="180" w:line="360" w:lineRule="atLeast"/>
      <w:ind w:right="1680"/>
    </w:pPr>
    <w:rPr>
      <w:rFonts w:ascii="Arial" w:eastAsia="Times New Roman" w:hAnsi="Arial" w:cs="Times New Roman"/>
      <w:b/>
      <w:sz w:val="3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4" Type="http://schemas.openxmlformats.org/officeDocument/2006/relationships/image" Target="media/image5.wmf"/><Relationship Id="rId15" Type="http://schemas.openxmlformats.org/officeDocument/2006/relationships/oleObject" Target="embeddings/oleObject2.bin"/><Relationship Id="rId16" Type="http://schemas.openxmlformats.org/officeDocument/2006/relationships/image" Target="media/image6.wmf"/><Relationship Id="rId17" Type="http://schemas.openxmlformats.org/officeDocument/2006/relationships/oleObject" Target="embeddings/oleObject3.bin"/><Relationship Id="rId18" Type="http://schemas.openxmlformats.org/officeDocument/2006/relationships/image" Target="media/image7.png"/><Relationship Id="rId19" Type="http://schemas.openxmlformats.org/officeDocument/2006/relationships/image" Target="file:///C:\replacearts\ccccccccc\Green%20Chapter%203%20RBC\Arts\PNGs\mscc8_rbc_0406_19.png" TargetMode="External"/><Relationship Id="rId63" Type="http://schemas.openxmlformats.org/officeDocument/2006/relationships/oleObject" Target="embeddings/oleObject17.bin"/><Relationship Id="rId64" Type="http://schemas.openxmlformats.org/officeDocument/2006/relationships/image" Target="media/image30.wmf"/><Relationship Id="rId6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6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69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53" Type="http://schemas.openxmlformats.org/officeDocument/2006/relationships/oleObject" Target="embeddings/oleObject12.bin"/><Relationship Id="rId54" Type="http://schemas.openxmlformats.org/officeDocument/2006/relationships/image" Target="media/image25.wmf"/><Relationship Id="rId5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5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59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3" Type="http://schemas.openxmlformats.org/officeDocument/2006/relationships/oleObject" Target="embeddings/oleObject7.bin"/><Relationship Id="rId44" Type="http://schemas.openxmlformats.org/officeDocument/2006/relationships/image" Target="media/image20.wmf"/><Relationship Id="rId45" Type="http://schemas.openxmlformats.org/officeDocument/2006/relationships/oleObject" Target="embeddings/oleObject8.bin"/><Relationship Id="rId46" Type="http://schemas.openxmlformats.org/officeDocument/2006/relationships/image" Target="media/image21.wmf"/><Relationship Id="rId47" Type="http://schemas.openxmlformats.org/officeDocument/2006/relationships/oleObject" Target="embeddings/oleObject9.bin"/><Relationship Id="rId48" Type="http://schemas.openxmlformats.org/officeDocument/2006/relationships/image" Target="media/image22.wmf"/><Relationship Id="rId49" Type="http://schemas.openxmlformats.org/officeDocument/2006/relationships/oleObject" Target="embeddings/oleObject10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file:///C:\replacearts\Red%20Accel%20RBC%20and%20Assess%20Book\RBC\Red%20Accel%20Chapter%2013%20RBC\Arts\PNGs\mscc8_rbc_0406_05.png" TargetMode="External"/><Relationship Id="rId8" Type="http://schemas.openxmlformats.org/officeDocument/2006/relationships/image" Target="media/image2.png"/><Relationship Id="rId9" Type="http://schemas.openxmlformats.org/officeDocument/2006/relationships/image" Target="file:///C:\replacearts\Red%20Accel%20RBC%20and%20Assess%20Book\RBC\Red%20Accel%20Chapter%2013%20RBC\Arts\PNGs\mscc8_rbc_0406_07.png" TargetMode="External"/><Relationship Id="rId30" Type="http://schemas.openxmlformats.org/officeDocument/2006/relationships/image" Target="media/image13.png"/><Relationship Id="rId31" Type="http://schemas.openxmlformats.org/officeDocument/2006/relationships/image" Target="file:///C:\replacearts\ccccccccc\Green%20Chapter%203%20RBC\Arts\PNGs\mscc8_rbc_0406_13.png" TargetMode="External"/><Relationship Id="rId32" Type="http://schemas.openxmlformats.org/officeDocument/2006/relationships/image" Target="media/image14.png"/><Relationship Id="rId33" Type="http://schemas.openxmlformats.org/officeDocument/2006/relationships/image" Target="file:///C:\replacearts\ccccccccc\Green%20Chapter%203%20RBC\Arts\PNGs\mscc8_rbc_0406_12.png" TargetMode="External"/><Relationship Id="rId34" Type="http://schemas.openxmlformats.org/officeDocument/2006/relationships/image" Target="media/image15.png"/><Relationship Id="rId35" Type="http://schemas.openxmlformats.org/officeDocument/2006/relationships/image" Target="file:///C:\replacearts\ccccccccc\Green%20Chapter%203%20RBC\Arts\PNGs\mscc8_rbc_0406_11.png" TargetMode="External"/><Relationship Id="rId36" Type="http://schemas.openxmlformats.org/officeDocument/2006/relationships/image" Target="media/image16.wmf"/><Relationship Id="rId37" Type="http://schemas.openxmlformats.org/officeDocument/2006/relationships/oleObject" Target="embeddings/oleObject4.bin"/><Relationship Id="rId38" Type="http://schemas.openxmlformats.org/officeDocument/2006/relationships/image" Target="media/image17.wmf"/><Relationship Id="rId39" Type="http://schemas.openxmlformats.org/officeDocument/2006/relationships/oleObject" Target="embeddings/oleObject5.bin"/><Relationship Id="rId70" Type="http://schemas.openxmlformats.org/officeDocument/2006/relationships/image" Target="media/image33.wmf"/><Relationship Id="rId71" Type="http://schemas.openxmlformats.org/officeDocument/2006/relationships/oleObject" Target="embeddings/oleObject21.bin"/><Relationship Id="rId72" Type="http://schemas.openxmlformats.org/officeDocument/2006/relationships/fontTable" Target="fontTable.xml"/><Relationship Id="rId20" Type="http://schemas.openxmlformats.org/officeDocument/2006/relationships/image" Target="media/image8.png"/><Relationship Id="rId21" Type="http://schemas.openxmlformats.org/officeDocument/2006/relationships/image" Target="file:///C:\replacearts\ccccccccc\Green%20Chapter%203%20RBC\Arts\PNGs\mscc8_rbc_0406_18.png" TargetMode="External"/><Relationship Id="rId22" Type="http://schemas.openxmlformats.org/officeDocument/2006/relationships/image" Target="media/image9.png"/><Relationship Id="rId23" Type="http://schemas.openxmlformats.org/officeDocument/2006/relationships/image" Target="file:///C:\replacearts\ccccccccc\Green%20Chapter%203%20RBC\Arts\PNGs\mscc8_rbc_0406_17.png" TargetMode="External"/><Relationship Id="rId24" Type="http://schemas.openxmlformats.org/officeDocument/2006/relationships/image" Target="media/image10.png"/><Relationship Id="rId25" Type="http://schemas.openxmlformats.org/officeDocument/2006/relationships/image" Target="file:///C:\replacearts\ccccccccc\Green%20Chapter%203%20RBC\Arts\PNGs\mscc8_rbc_0406_16.png" TargetMode="External"/><Relationship Id="rId26" Type="http://schemas.openxmlformats.org/officeDocument/2006/relationships/image" Target="media/image11.png"/><Relationship Id="rId27" Type="http://schemas.openxmlformats.org/officeDocument/2006/relationships/image" Target="file:///C:\replacearts\ccccccccc\Green%20Chapter%203%20RBC\Arts\PNGs\mscc8_rbc_0406_15.png" TargetMode="External"/><Relationship Id="rId28" Type="http://schemas.openxmlformats.org/officeDocument/2006/relationships/image" Target="media/image12.png"/><Relationship Id="rId29" Type="http://schemas.openxmlformats.org/officeDocument/2006/relationships/image" Target="file:///C:\replacearts\ccccccccc\Green%20Chapter%203%20RBC\Arts\PNGs\mscc8_rbc_0406_14.png" TargetMode="External"/><Relationship Id="rId73" Type="http://schemas.openxmlformats.org/officeDocument/2006/relationships/theme" Target="theme/theme1.xml"/><Relationship Id="rId60" Type="http://schemas.openxmlformats.org/officeDocument/2006/relationships/image" Target="media/image28.wmf"/><Relationship Id="rId6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10" Type="http://schemas.openxmlformats.org/officeDocument/2006/relationships/image" Target="media/image3.png"/><Relationship Id="rId11" Type="http://schemas.openxmlformats.org/officeDocument/2006/relationships/image" Target="file:///C:\replacearts\Red%20Accel%20RBC%20and%20Assess%20Book\RBC\Red%20Accel%20Chapter%2013%20RBC\Arts\PNGs\mscc8_rbc_0406_06.png" TargetMode="External"/><Relationship Id="rId12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185</Words>
  <Characters>1058</Characters>
  <Application>Microsoft Macintosh Word</Application>
  <DocSecurity>0</DocSecurity>
  <Lines>8</Lines>
  <Paragraphs>2</Paragraphs>
  <ScaleCrop>false</ScaleCrop>
  <Company/>
  <LinksUpToDate>false</LinksUpToDate>
  <CharactersWithSpaces>12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ten Erol</dc:creator>
  <cp:keywords/>
  <dc:description/>
  <cp:lastModifiedBy>Kristen Erol</cp:lastModifiedBy>
  <cp:revision>2</cp:revision>
  <dcterms:created xsi:type="dcterms:W3CDTF">2015-05-05T17:28:00Z</dcterms:created>
  <dcterms:modified xsi:type="dcterms:W3CDTF">2015-05-05T17:33:00Z</dcterms:modified>
</cp:coreProperties>
</file>